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3" d="100"/>
          <a:sy n="63" d="100"/>
        </p:scale>
        <p:origin x="55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cnr.nist.gov/resources/n-lengths/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638674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X-ray and neutron diffraction in solids (some material contained in Chap. 3 of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’s</a:t>
            </a:r>
            <a:r>
              <a:rPr lang="en-US" sz="3200" b="1" dirty="0" smtClean="0">
                <a:solidFill>
                  <a:schemeClr val="folHlink"/>
                </a:solidFill>
              </a:rPr>
              <a:t> text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Bragg law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Intensity relationship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Sensitivity to atomic parameter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60" y="79375"/>
            <a:ext cx="8391525" cy="6276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18499"/>
            <a:ext cx="2429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u (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3802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701" y="822682"/>
            <a:ext cx="6572250" cy="32194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919" y="226031"/>
            <a:ext cx="6801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-ray powder diffraction pattern for Cu (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408" y="4588107"/>
            <a:ext cx="4743450" cy="8667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21267" y="5835721"/>
            <a:ext cx="4631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is lattice constant </a:t>
            </a:r>
            <a:r>
              <a:rPr lang="en-US" sz="2400" i="1" dirty="0" smtClean="0">
                <a:latin typeface="+mj-lt"/>
              </a:rPr>
              <a:t>a?</a:t>
            </a:r>
            <a:endParaRPr lang="en-US" sz="24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43253" y="5835721"/>
            <a:ext cx="2784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.615 Angstroms</a:t>
            </a:r>
          </a:p>
        </p:txBody>
      </p:sp>
    </p:spTree>
    <p:extLst>
      <p:ext uri="{BB962C8B-B14F-4D97-AF65-F5344CB8AC3E}">
        <p14:creationId xmlns:p14="http://schemas.microsoft.com/office/powerpoint/2010/main" val="379631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295275"/>
            <a:ext cx="8216900" cy="577641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97951"/>
            <a:ext cx="5039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  (bcc)</a:t>
            </a:r>
          </a:p>
        </p:txBody>
      </p:sp>
    </p:spTree>
    <p:extLst>
      <p:ext uri="{BB962C8B-B14F-4D97-AF65-F5344CB8AC3E}">
        <p14:creationId xmlns:p14="http://schemas.microsoft.com/office/powerpoint/2010/main" val="216559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195" y="835025"/>
            <a:ext cx="6619875" cy="32575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254000"/>
            <a:ext cx="6604000" cy="474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 (bcc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150" y="4641850"/>
            <a:ext cx="4914900" cy="7239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0195" y="5757333"/>
            <a:ext cx="5612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is </a:t>
            </a:r>
            <a:r>
              <a:rPr lang="en-US" sz="2400" i="1" dirty="0" smtClean="0">
                <a:latin typeface="+mj-lt"/>
              </a:rPr>
              <a:t>a ?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5757332"/>
            <a:ext cx="3572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2.8665 Angstroms</a:t>
            </a:r>
          </a:p>
        </p:txBody>
      </p:sp>
    </p:spTree>
    <p:extLst>
      <p:ext uri="{BB962C8B-B14F-4D97-AF65-F5344CB8AC3E}">
        <p14:creationId xmlns:p14="http://schemas.microsoft.com/office/powerpoint/2010/main" val="59313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232303"/>
            <a:ext cx="8020050" cy="59531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7867" y="372533"/>
            <a:ext cx="174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8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467" y="832378"/>
            <a:ext cx="6553200" cy="3228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00" y="203200"/>
            <a:ext cx="508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467" y="4228866"/>
            <a:ext cx="4819650" cy="17240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19800" y="4629213"/>
            <a:ext cx="3017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a=5.6573 Angstroms</a:t>
            </a:r>
          </a:p>
        </p:txBody>
      </p:sp>
    </p:spTree>
    <p:extLst>
      <p:ext uri="{BB962C8B-B14F-4D97-AF65-F5344CB8AC3E}">
        <p14:creationId xmlns:p14="http://schemas.microsoft.com/office/powerpoint/2010/main" val="1111350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37067"/>
            <a:ext cx="751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X-ray and Neutron diffra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82402"/>
              </p:ext>
            </p:extLst>
          </p:nvPr>
        </p:nvGraphicFramePr>
        <p:xfrm>
          <a:off x="1077384" y="923396"/>
          <a:ext cx="4586794" cy="136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3035160" imgH="901440" progId="Equation.DSMT4">
                  <p:embed/>
                </p:oleObj>
              </mc:Choice>
              <mc:Fallback>
                <p:oleObj name="Equation" r:id="rId3" imgW="30351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7384" y="923396"/>
                        <a:ext cx="4586794" cy="136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124200" y="1693333"/>
            <a:ext cx="8382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16400" y="1439333"/>
            <a:ext cx="340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of fligh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124203" y="2167467"/>
            <a:ext cx="8382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33336" y="1930396"/>
            <a:ext cx="340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th length</a:t>
            </a:r>
          </a:p>
        </p:txBody>
      </p:sp>
    </p:spTree>
    <p:extLst>
      <p:ext uri="{BB962C8B-B14F-4D97-AF65-F5344CB8AC3E}">
        <p14:creationId xmlns:p14="http://schemas.microsoft.com/office/powerpoint/2010/main" val="1648608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700" y="829785"/>
            <a:ext cx="6964599" cy="55265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57400" y="31105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-ra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00565" y="311060"/>
            <a:ext cx="2353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utron</a:t>
            </a:r>
          </a:p>
        </p:txBody>
      </p:sp>
    </p:spTree>
    <p:extLst>
      <p:ext uri="{BB962C8B-B14F-4D97-AF65-F5344CB8AC3E}">
        <p14:creationId xmlns:p14="http://schemas.microsoft.com/office/powerpoint/2010/main" val="248291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172" y="668338"/>
            <a:ext cx="7771656" cy="568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6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792"/>
            <a:ext cx="3871913" cy="62300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1529" y="358775"/>
            <a:ext cx="3629942" cy="60700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50736" y="61737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-ray</a:t>
            </a:r>
          </a:p>
        </p:txBody>
      </p:sp>
    </p:spTree>
    <p:extLst>
      <p:ext uri="{BB962C8B-B14F-4D97-AF65-F5344CB8AC3E}">
        <p14:creationId xmlns:p14="http://schemas.microsoft.com/office/powerpoint/2010/main" val="150121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579" y="683915"/>
            <a:ext cx="8298760" cy="517842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71679" y="3578087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45440"/>
            <a:ext cx="6847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scattering particle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86" y="1727200"/>
            <a:ext cx="7715228" cy="27952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85520" y="1148080"/>
            <a:ext cx="770128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pg. 61 of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tex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6421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55497" y="493160"/>
            <a:ext cx="689395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op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X-ray and neutron diffraction in soli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Low energy electron diffraction in soli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Beyond independent electron picture -- Electron-electron interactions in the Hubbard model   (Chapter 26 of your text)</a:t>
            </a:r>
          </a:p>
        </p:txBody>
      </p:sp>
    </p:spTree>
    <p:extLst>
      <p:ext uri="{BB962C8B-B14F-4D97-AF65-F5344CB8AC3E}">
        <p14:creationId xmlns:p14="http://schemas.microsoft.com/office/powerpoint/2010/main" val="374988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15757"/>
            <a:ext cx="7505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agg diffraction</a:t>
            </a:r>
          </a:p>
        </p:txBody>
      </p:sp>
      <p:pic>
        <p:nvPicPr>
          <p:cNvPr id="11268" name="Picture 4" descr="http://upload.wikimedia.org/wikipedia/commons/thumb/7/74/BraggPlaneDiffraction.svg/400px-BraggPlaneDiffractio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043" y="1162497"/>
            <a:ext cx="3810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3051425" y="1232899"/>
            <a:ext cx="174660" cy="28767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36333" y="1089061"/>
            <a:ext cx="1736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bea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25100" y="1200365"/>
            <a:ext cx="1736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efracted</a:t>
            </a:r>
            <a:r>
              <a:rPr lang="en-US" sz="2400" dirty="0" smtClean="0">
                <a:latin typeface="+mj-lt"/>
              </a:rPr>
              <a:t> bea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09828"/>
              </p:ext>
            </p:extLst>
          </p:nvPr>
        </p:nvGraphicFramePr>
        <p:xfrm>
          <a:off x="1993900" y="3308350"/>
          <a:ext cx="41290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4" imgW="3632040" imgH="622080" progId="Equation.DSMT4">
                  <p:embed/>
                </p:oleObj>
              </mc:Choice>
              <mc:Fallback>
                <p:oleObj name="Equation" r:id="rId4" imgW="3632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900" y="3308350"/>
                        <a:ext cx="4129088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226085" y="4366517"/>
            <a:ext cx="606176" cy="1047964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24" idx="3"/>
          </p:cNvCxnSpPr>
          <p:nvPr/>
        </p:nvCxnSpPr>
        <p:spPr>
          <a:xfrm flipV="1">
            <a:off x="3787739" y="4412840"/>
            <a:ext cx="648984" cy="1001643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789447" y="5381945"/>
            <a:ext cx="606176" cy="1047964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24" idx="3"/>
          </p:cNvCxnSpPr>
          <p:nvPr/>
        </p:nvCxnSpPr>
        <p:spPr>
          <a:xfrm flipV="1">
            <a:off x="4405041" y="4412840"/>
            <a:ext cx="31682" cy="2000801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80836" y="4379465"/>
            <a:ext cx="2059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wave vector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51425" y="4748797"/>
            <a:ext cx="678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k</a:t>
            </a:r>
            <a:r>
              <a:rPr lang="en-US" sz="2400" b="1" i="1" baseline="-25000" dirty="0" err="1" smtClean="0">
                <a:latin typeface="+mj-lt"/>
              </a:rPr>
              <a:t>in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47326" y="4182007"/>
            <a:ext cx="78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k</a:t>
            </a:r>
            <a:r>
              <a:rPr lang="en-US" sz="2400" b="1" i="1" baseline="-25000" dirty="0" err="1" smtClean="0">
                <a:latin typeface="+mj-lt"/>
              </a:rPr>
              <a:t>sca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18918" y="4930307"/>
            <a:ext cx="78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Symbol" panose="05050102010706020507" pitchFamily="18" charset="2"/>
              </a:rPr>
              <a:t>D</a:t>
            </a:r>
            <a:r>
              <a:rPr lang="en-US" sz="2400" b="1" i="1" dirty="0" err="1" smtClean="0">
                <a:latin typeface="+mj-lt"/>
              </a:rPr>
              <a:t>k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21045"/>
              </p:ext>
            </p:extLst>
          </p:nvPr>
        </p:nvGraphicFramePr>
        <p:xfrm>
          <a:off x="5823206" y="4725634"/>
          <a:ext cx="2076451" cy="133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6" imgW="1562040" imgH="1002960" progId="Equation.DSMT4">
                  <p:embed/>
                </p:oleObj>
              </mc:Choice>
              <mc:Fallback>
                <p:oleObj name="Equation" r:id="rId6" imgW="1562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3206" y="4725634"/>
                        <a:ext cx="2076451" cy="133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21303" y="5113529"/>
            <a:ext cx="78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2q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7" name="Arc 26"/>
          <p:cNvSpPr/>
          <p:nvPr/>
        </p:nvSpPr>
        <p:spPr>
          <a:xfrm rot="1800000">
            <a:off x="3666439" y="5162119"/>
            <a:ext cx="350491" cy="459705"/>
          </a:xfrm>
          <a:prstGeom prst="arc">
            <a:avLst>
              <a:gd name="adj1" fmla="val 16200000"/>
              <a:gd name="adj2" fmla="val 2596387"/>
            </a:avLst>
          </a:prstGeom>
          <a:ln w="34925">
            <a:solidFill>
              <a:srgbClr val="DA32AA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1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740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of normal distance between diffracting planes to </a:t>
            </a:r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</a:t>
            </a:r>
          </a:p>
        </p:txBody>
      </p:sp>
      <p:pic>
        <p:nvPicPr>
          <p:cNvPr id="12290" name="Picture 2" descr="http://ecee.colorado.edu/%7Ebart/book/sc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201" y="1167764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03123" y="2845942"/>
            <a:ext cx="575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5520" y="3270709"/>
            <a:ext cx="575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65444" y="2349356"/>
            <a:ext cx="575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  <a:r>
              <a:rPr lang="en-US" sz="2400" b="1" i="1" baseline="-25000" dirty="0" smtClean="0">
                <a:latin typeface="+mj-lt"/>
              </a:rPr>
              <a:t>3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93783"/>
              </p:ext>
            </p:extLst>
          </p:nvPr>
        </p:nvGraphicFramePr>
        <p:xfrm>
          <a:off x="4867453" y="1848308"/>
          <a:ext cx="3953172" cy="188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4" imgW="2984400" imgH="1422360" progId="Equation.DSMT4">
                  <p:embed/>
                </p:oleObj>
              </mc:Choice>
              <mc:Fallback>
                <p:oleObj name="Equation" r:id="rId4" imgW="29844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7453" y="1848308"/>
                        <a:ext cx="3953172" cy="188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18015"/>
              </p:ext>
            </p:extLst>
          </p:nvPr>
        </p:nvGraphicFramePr>
        <p:xfrm>
          <a:off x="2714765" y="4576605"/>
          <a:ext cx="3714469" cy="118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6" imgW="2031840" imgH="647640" progId="Equation.DSMT4">
                  <p:embed/>
                </p:oleObj>
              </mc:Choice>
              <mc:Fallback>
                <p:oleObj name="Equation" r:id="rId6" imgW="2031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4765" y="4576605"/>
                        <a:ext cx="3714469" cy="118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45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191" y="308225"/>
            <a:ext cx="6955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nsity profi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20866"/>
              </p:ext>
            </p:extLst>
          </p:nvPr>
        </p:nvGraphicFramePr>
        <p:xfrm>
          <a:off x="639763" y="715963"/>
          <a:ext cx="435451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3" imgW="2679480" imgH="850680" progId="Equation.DSMT4">
                  <p:embed/>
                </p:oleObj>
              </mc:Choice>
              <mc:Fallback>
                <p:oleObj name="Equation" r:id="rId3" imgW="26794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763" y="715963"/>
                        <a:ext cx="4354512" cy="138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81999"/>
              </p:ext>
            </p:extLst>
          </p:nvPr>
        </p:nvGraphicFramePr>
        <p:xfrm>
          <a:off x="909191" y="2367462"/>
          <a:ext cx="2473497" cy="141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5" imgW="2044440" imgH="1168200" progId="Equation.DSMT4">
                  <p:embed/>
                </p:oleObj>
              </mc:Choice>
              <mc:Fallback>
                <p:oleObj name="Equation" r:id="rId5" imgW="2044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191" y="2367462"/>
                        <a:ext cx="2473497" cy="141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13165"/>
              </p:ext>
            </p:extLst>
          </p:nvPr>
        </p:nvGraphicFramePr>
        <p:xfrm>
          <a:off x="587375" y="3908425"/>
          <a:ext cx="47466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7" imgW="2920680" imgH="977760" progId="Equation.DSMT4">
                  <p:embed/>
                </p:oleObj>
              </mc:Choice>
              <mc:Fallback>
                <p:oleObj name="Equation" r:id="rId7" imgW="29206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375" y="3908425"/>
                        <a:ext cx="4746625" cy="158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60975" y="159683"/>
            <a:ext cx="36130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es from Born approximation describing the interaction between scattering particle and material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691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9797" y="82193"/>
            <a:ext cx="7977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ic structure factor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736" y="965770"/>
            <a:ext cx="7186584" cy="25764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2927" y="3594285"/>
            <a:ext cx="7229393" cy="25408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423636"/>
            <a:ext cx="8763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X-ray scattering; Fourier transform of electronic dens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19800" y="5791005"/>
            <a:ext cx="2887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these are fro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crystaldiffract</a:t>
            </a:r>
            <a:r>
              <a:rPr lang="en-US" sz="2400" dirty="0" smtClean="0">
                <a:latin typeface="+mj-lt"/>
              </a:rPr>
              <a:t>)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086906"/>
              </p:ext>
            </p:extLst>
          </p:nvPr>
        </p:nvGraphicFramePr>
        <p:xfrm>
          <a:off x="861511" y="5826569"/>
          <a:ext cx="2262689" cy="72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2031840" imgH="647640" progId="Equation.DSMT4">
                  <p:embed/>
                </p:oleObj>
              </mc:Choice>
              <mc:Fallback>
                <p:oleObj name="Equation" r:id="rId5" imgW="2031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511" y="5826569"/>
                        <a:ext cx="2262689" cy="72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70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9797" y="82193"/>
            <a:ext cx="7977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ic structure factor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631" y="1541960"/>
            <a:ext cx="7424738" cy="377407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8787" y="719191"/>
            <a:ext cx="7150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ncnr.nist.gov/resources/n-lengths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442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37" y="383782"/>
            <a:ext cx="6029325" cy="2247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900" y="2545476"/>
            <a:ext cx="5829300" cy="14382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16476" y="1387011"/>
            <a:ext cx="667821" cy="318499"/>
          </a:xfrm>
          <a:prstGeom prst="rect">
            <a:avLst/>
          </a:prstGeom>
          <a:solidFill>
            <a:srgbClr val="FFFF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166136" y="3450405"/>
            <a:ext cx="667821" cy="318499"/>
          </a:xfrm>
          <a:prstGeom prst="rect">
            <a:avLst/>
          </a:prstGeom>
          <a:solidFill>
            <a:srgbClr val="FFFF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36333" y="4078109"/>
            <a:ext cx="3883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length in 10</a:t>
            </a:r>
            <a:r>
              <a:rPr lang="en-US" sz="2400" baseline="30000" dirty="0" smtClean="0">
                <a:latin typeface="+mj-lt"/>
              </a:rPr>
              <a:t>-15</a:t>
            </a:r>
            <a:r>
              <a:rPr lang="en-US" sz="2400" dirty="0" smtClean="0">
                <a:latin typeface="+mj-lt"/>
              </a:rPr>
              <a:t>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75134"/>
              </p:ext>
            </p:extLst>
          </p:nvPr>
        </p:nvGraphicFramePr>
        <p:xfrm>
          <a:off x="1773059" y="4634132"/>
          <a:ext cx="20224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1244520" imgH="647640" progId="Equation.DSMT4">
                  <p:embed/>
                </p:oleObj>
              </mc:Choice>
              <mc:Fallback>
                <p:oleObj name="Equation" r:id="rId5" imgW="12445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059" y="4634132"/>
                        <a:ext cx="2022475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52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13</TotalTime>
  <Words>394</Words>
  <Application>Microsoft Office PowerPoint</Application>
  <PresentationFormat>On-screen Show (4:3)</PresentationFormat>
  <Paragraphs>115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94</cp:revision>
  <cp:lastPrinted>2015-04-13T16:40:01Z</cp:lastPrinted>
  <dcterms:created xsi:type="dcterms:W3CDTF">2012-01-10T18:32:24Z</dcterms:created>
  <dcterms:modified xsi:type="dcterms:W3CDTF">2015-04-13T16:41:08Z</dcterms:modified>
</cp:coreProperties>
</file>